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7" r:id="rId3"/>
    <p:sldId id="266" r:id="rId4"/>
    <p:sldId id="265" r:id="rId5"/>
    <p:sldId id="264" r:id="rId6"/>
    <p:sldId id="263" r:id="rId7"/>
    <p:sldId id="262" r:id="rId8"/>
    <p:sldId id="261" r:id="rId9"/>
    <p:sldId id="260" r:id="rId10"/>
    <p:sldId id="259" r:id="rId11"/>
    <p:sldId id="268" r:id="rId12"/>
    <p:sldId id="258" r:id="rId13"/>
  </p:sldIdLst>
  <p:sldSz cx="12204700" cy="6877050"/>
  <p:notesSz cx="6858000" cy="9144000"/>
  <p:defaultTextStyle>
    <a:defPPr>
      <a:defRPr lang="en-US"/>
    </a:defPPr>
    <a:lvl1pPr marL="0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5165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9033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549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80661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5826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7099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6157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61322" algn="l" defTabSz="1090331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150" y="102"/>
      </p:cViewPr>
      <p:guideLst>
        <p:guide orient="horz" pos="2166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image" Target="../media/image54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53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52.wmf"/><Relationship Id="rId5" Type="http://schemas.openxmlformats.org/officeDocument/2006/relationships/image" Target="../media/image29.wmf"/><Relationship Id="rId1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39.wmf"/><Relationship Id="rId9" Type="http://schemas.openxmlformats.org/officeDocument/2006/relationships/image" Target="../media/image40.wmf"/><Relationship Id="rId1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13.wmf"/><Relationship Id="rId3" Type="http://schemas.openxmlformats.org/officeDocument/2006/relationships/image" Target="../media/image29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17" Type="http://schemas.openxmlformats.org/officeDocument/2006/relationships/image" Target="../media/image68.wmf"/><Relationship Id="rId2" Type="http://schemas.openxmlformats.org/officeDocument/2006/relationships/image" Target="../media/image57.wmf"/><Relationship Id="rId16" Type="http://schemas.openxmlformats.org/officeDocument/2006/relationships/image" Target="../media/image67.wmf"/><Relationship Id="rId1" Type="http://schemas.openxmlformats.org/officeDocument/2006/relationships/image" Target="../media/image1.wmf"/><Relationship Id="rId6" Type="http://schemas.openxmlformats.org/officeDocument/2006/relationships/image" Target="../media/image30.wmf"/><Relationship Id="rId11" Type="http://schemas.openxmlformats.org/officeDocument/2006/relationships/image" Target="../media/image11.wmf"/><Relationship Id="rId5" Type="http://schemas.openxmlformats.org/officeDocument/2006/relationships/image" Target="../media/image59.wmf"/><Relationship Id="rId15" Type="http://schemas.openxmlformats.org/officeDocument/2006/relationships/image" Target="../media/image66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Relationship Id="rId1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0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69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34.wmf"/><Relationship Id="rId12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image" Target="../media/image40.wmf"/><Relationship Id="rId1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11" Type="http://schemas.openxmlformats.org/officeDocument/2006/relationships/image" Target="../media/image48.wmf"/><Relationship Id="rId5" Type="http://schemas.openxmlformats.org/officeDocument/2006/relationships/image" Target="../media/image29.wmf"/><Relationship Id="rId15" Type="http://schemas.openxmlformats.org/officeDocument/2006/relationships/image" Target="../media/image52.wmf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image" Target="../media/image47.wmf"/><Relationship Id="rId1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5353" y="2136344"/>
            <a:ext cx="10373995" cy="147410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0705" y="3896995"/>
            <a:ext cx="8543290" cy="175746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5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0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5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80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58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709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16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61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235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9529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810590" y="275401"/>
            <a:ext cx="3665648" cy="588529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3647" y="275401"/>
            <a:ext cx="10793532" cy="58852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964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508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4087" y="4419142"/>
            <a:ext cx="10373995" cy="1365859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4087" y="2914788"/>
            <a:ext cx="10373995" cy="150435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51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9033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549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8066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58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7099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161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6132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74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3646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46648" y="1609421"/>
            <a:ext cx="7229590" cy="4551269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194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539377"/>
            <a:ext cx="5392529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235" y="2180916"/>
            <a:ext cx="5392529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9819" y="1539377"/>
            <a:ext cx="5394647" cy="641539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5165" indent="0">
              <a:buNone/>
              <a:defRPr sz="2400" b="1"/>
            </a:lvl2pPr>
            <a:lvl3pPr marL="1090331" indent="0">
              <a:buNone/>
              <a:defRPr sz="2100" b="1"/>
            </a:lvl3pPr>
            <a:lvl4pPr marL="1635496" indent="0">
              <a:buNone/>
              <a:defRPr sz="1900" b="1"/>
            </a:lvl4pPr>
            <a:lvl5pPr marL="2180661" indent="0">
              <a:buNone/>
              <a:defRPr sz="1900" b="1"/>
            </a:lvl5pPr>
            <a:lvl6pPr marL="2725826" indent="0">
              <a:buNone/>
              <a:defRPr sz="1900" b="1"/>
            </a:lvl6pPr>
            <a:lvl7pPr marL="3270992" indent="0">
              <a:buNone/>
              <a:defRPr sz="1900" b="1"/>
            </a:lvl7pPr>
            <a:lvl8pPr marL="3816157" indent="0">
              <a:buNone/>
              <a:defRPr sz="1900" b="1"/>
            </a:lvl8pPr>
            <a:lvl9pPr marL="4361322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9819" y="2180916"/>
            <a:ext cx="5394647" cy="3962264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321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62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0960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36" y="273808"/>
            <a:ext cx="4015262" cy="116527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1699" y="273809"/>
            <a:ext cx="6822766" cy="5869372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36" y="1439087"/>
            <a:ext cx="4015262" cy="4704094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336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2207" y="4813935"/>
            <a:ext cx="7322820" cy="568312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2207" y="614477"/>
            <a:ext cx="7322820" cy="4126230"/>
          </a:xfrm>
        </p:spPr>
        <p:txBody>
          <a:bodyPr/>
          <a:lstStyle>
            <a:lvl1pPr marL="0" indent="0">
              <a:buNone/>
              <a:defRPr sz="3800"/>
            </a:lvl1pPr>
            <a:lvl2pPr marL="545165" indent="0">
              <a:buNone/>
              <a:defRPr sz="3300"/>
            </a:lvl2pPr>
            <a:lvl3pPr marL="1090331" indent="0">
              <a:buNone/>
              <a:defRPr sz="2900"/>
            </a:lvl3pPr>
            <a:lvl4pPr marL="1635496" indent="0">
              <a:buNone/>
              <a:defRPr sz="2400"/>
            </a:lvl4pPr>
            <a:lvl5pPr marL="2180661" indent="0">
              <a:buNone/>
              <a:defRPr sz="2400"/>
            </a:lvl5pPr>
            <a:lvl6pPr marL="2725826" indent="0">
              <a:buNone/>
              <a:defRPr sz="2400"/>
            </a:lvl6pPr>
            <a:lvl7pPr marL="3270992" indent="0">
              <a:buNone/>
              <a:defRPr sz="2400"/>
            </a:lvl7pPr>
            <a:lvl8pPr marL="3816157" indent="0">
              <a:buNone/>
              <a:defRPr sz="2400"/>
            </a:lvl8pPr>
            <a:lvl9pPr marL="4361322" indent="0">
              <a:buNone/>
              <a:defRPr sz="24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2207" y="5382247"/>
            <a:ext cx="7322820" cy="807098"/>
          </a:xfrm>
        </p:spPr>
        <p:txBody>
          <a:bodyPr/>
          <a:lstStyle>
            <a:lvl1pPr marL="0" indent="0">
              <a:buNone/>
              <a:defRPr sz="1700"/>
            </a:lvl1pPr>
            <a:lvl2pPr marL="545165" indent="0">
              <a:buNone/>
              <a:defRPr sz="1400"/>
            </a:lvl2pPr>
            <a:lvl3pPr marL="1090331" indent="0">
              <a:buNone/>
              <a:defRPr sz="1200"/>
            </a:lvl3pPr>
            <a:lvl4pPr marL="1635496" indent="0">
              <a:buNone/>
              <a:defRPr sz="1100"/>
            </a:lvl4pPr>
            <a:lvl5pPr marL="2180661" indent="0">
              <a:buNone/>
              <a:defRPr sz="1100"/>
            </a:lvl5pPr>
            <a:lvl6pPr marL="2725826" indent="0">
              <a:buNone/>
              <a:defRPr sz="1100"/>
            </a:lvl6pPr>
            <a:lvl7pPr marL="3270992" indent="0">
              <a:buNone/>
              <a:defRPr sz="1100"/>
            </a:lvl7pPr>
            <a:lvl8pPr marL="3816157" indent="0">
              <a:buNone/>
              <a:defRPr sz="1100"/>
            </a:lvl8pPr>
            <a:lvl9pPr marL="4361322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927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235" y="275401"/>
            <a:ext cx="10984230" cy="1146175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235" y="1604646"/>
            <a:ext cx="10984230" cy="4538535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235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B5ED0-9FCD-43EA-B7E6-5714DB80E54F}" type="datetimeFigureOut">
              <a:rPr lang="en-CA" smtClean="0"/>
              <a:t>2015-01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9939" y="6374007"/>
            <a:ext cx="3864822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6702" y="6374007"/>
            <a:ext cx="2847763" cy="366139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6641B-24D8-4BF9-939A-B1D59EC7322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663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9033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874" indent="-408874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5894" indent="-340728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2913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8078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324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8409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43574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8740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33905" indent="-272583" algn="l" defTabSz="1090331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5165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33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549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80661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826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7099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6157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61322" algn="l" defTabSz="109033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46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52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30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61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3.wmf"/><Relationship Id="rId36" Type="http://schemas.openxmlformats.org/officeDocument/2006/relationships/image" Target="../media/image68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30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10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5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3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0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40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48.w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50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30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47210"/>
              </p:ext>
            </p:extLst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96828"/>
              </p:ext>
            </p:extLst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95234"/>
              </p:ext>
            </p:extLst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61953"/>
              </p:ext>
            </p:extLst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9777"/>
              </p:ext>
            </p:extLst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9618"/>
              </p:ext>
            </p:extLst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1154"/>
              </p:ext>
            </p:extLst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8467"/>
              </p:ext>
            </p:extLst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46390"/>
              </p:ext>
            </p:extLst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90785"/>
              </p:ext>
            </p:extLst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9405"/>
              </p:ext>
            </p:extLst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88708"/>
              </p:ext>
            </p:extLst>
          </p:nvPr>
        </p:nvGraphicFramePr>
        <p:xfrm>
          <a:off x="4017282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82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44900"/>
              </p:ext>
            </p:extLst>
          </p:nvPr>
        </p:nvGraphicFramePr>
        <p:xfrm>
          <a:off x="5474925" y="478469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25" y="478469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7553"/>
              </p:ext>
            </p:extLst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92756"/>
              </p:ext>
            </p:extLst>
          </p:nvPr>
        </p:nvGraphicFramePr>
        <p:xfrm>
          <a:off x="5109735" y="5221201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35" y="5221201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26414"/>
              </p:ext>
            </p:extLst>
          </p:nvPr>
        </p:nvGraphicFramePr>
        <p:xfrm>
          <a:off x="7494588" y="515938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15938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63271" y="4251705"/>
            <a:ext cx="36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a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Multilevel Model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for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Longitudinal 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8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2963"/>
          <a:ext cx="22971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21" imgW="2031840" imgH="583920" progId="Equation.DSMT4">
                  <p:embed/>
                </p:oleObj>
              </mc:Choice>
              <mc:Fallback>
                <p:oleObj name="Equation" r:id="rId21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2963"/>
                        <a:ext cx="2297112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16385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2589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2589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890270" y="3768300"/>
            <a:ext cx="12586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5.5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806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5760" y="91440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1440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1168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1168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88720" y="822960"/>
          <a:ext cx="14795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1231560" imgH="914400" progId="Equation.DSMT4">
                  <p:embed/>
                </p:oleObj>
              </mc:Choice>
              <mc:Fallback>
                <p:oleObj name="Equation" r:id="rId9" imgW="1231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960"/>
                        <a:ext cx="1479550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60775" y="822960"/>
          <a:ext cx="7794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1" imgW="647640" imgH="1117440" progId="Equation.DSMT4">
                  <p:embed/>
                </p:oleObj>
              </mc:Choice>
              <mc:Fallback>
                <p:oleObj name="Equation" r:id="rId11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22960"/>
                        <a:ext cx="7794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4320" y="2103120"/>
          <a:ext cx="77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5" imgW="647640" imgH="1117440" progId="Equation.DSMT4">
                  <p:embed/>
                </p:oleObj>
              </mc:Choice>
              <mc:Fallback>
                <p:oleObj name="Equation" r:id="rId15" imgW="64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103120"/>
                        <a:ext cx="7778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80160" y="2011680"/>
          <a:ext cx="9652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7" imgW="736560" imgH="1143000" progId="Equation.DSMT4">
                  <p:embed/>
                </p:oleObj>
              </mc:Choice>
              <mc:Fallback>
                <p:oleObj name="Equation" r:id="rId17" imgW="7365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011680"/>
                        <a:ext cx="965200" cy="15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86000" y="2011363"/>
          <a:ext cx="143033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9" imgW="1091880" imgH="1143000" progId="Equation.DSMT4">
                  <p:embed/>
                </p:oleObj>
              </mc:Choice>
              <mc:Fallback>
                <p:oleObj name="Equation" r:id="rId19" imgW="1091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11363"/>
                        <a:ext cx="1430337" cy="150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297680" y="2286000"/>
          <a:ext cx="930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21" imgW="711000" imgH="482400" progId="Equation.DSMT4">
                  <p:embed/>
                </p:oleObj>
              </mc:Choice>
              <mc:Fallback>
                <p:oleObj name="Equation" r:id="rId21" imgW="71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286000"/>
                        <a:ext cx="93027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94560" y="91440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1440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34861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25" imgW="3085920" imgH="1041120" progId="Equation.DSMT4">
                  <p:embed/>
                </p:oleObj>
              </mc:Choice>
              <mc:Fallback>
                <p:oleObj name="Equation" r:id="rId25" imgW="3085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34861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405606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29" imgW="2844720" imgH="1295280" progId="Equation.DSMT4">
                  <p:embed/>
                </p:oleObj>
              </mc:Choice>
              <mc:Fallback>
                <p:oleObj name="Equation" r:id="rId29" imgW="28447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405606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35321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1" imgW="2374560" imgH="1015920" progId="Equation.DSMT4">
                  <p:embed/>
                </p:oleObj>
              </mc:Choice>
              <mc:Fallback>
                <p:oleObj name="Equation" r:id="rId31" imgW="2374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3532187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8633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3" imgW="3886200" imgH="2565360" progId="Equation.DSMT4">
                  <p:embed/>
                </p:oleObj>
              </mc:Choice>
              <mc:Fallback>
                <p:oleObj name="Equation" r:id="rId33" imgW="38862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8633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21" name="TextBox 20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47244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5" imgW="3314520" imgH="1422360" progId="Equation.DSMT4">
                  <p:embed/>
                </p:oleObj>
              </mc:Choice>
              <mc:Fallback>
                <p:oleObj name="Equation" r:id="rId35" imgW="3314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47244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190582" y="3875424"/>
            <a:ext cx="252498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example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87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689" y="99434"/>
          <a:ext cx="1629741" cy="63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89" y="99434"/>
                        <a:ext cx="1629741" cy="634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51525" y="2070100"/>
          <a:ext cx="9318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070100"/>
                        <a:ext cx="931863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2413" y="884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884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16025" y="884238"/>
          <a:ext cx="23352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884238"/>
                        <a:ext cx="23352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53359" y="883748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359" y="883748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35513" y="887413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887413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61219" y="2147375"/>
          <a:ext cx="794257" cy="134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" y="2147375"/>
                        <a:ext cx="794257" cy="134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307091" y="2070373"/>
          <a:ext cx="980997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2070373"/>
                        <a:ext cx="980997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374981" y="2070373"/>
          <a:ext cx="2343965" cy="15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81" y="2070373"/>
                        <a:ext cx="2343965" cy="1502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12567" y="2071586"/>
          <a:ext cx="948257" cy="12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67" y="2071586"/>
                        <a:ext cx="948257" cy="1234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41910" y="99434"/>
          <a:ext cx="4521389" cy="6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10" y="99434"/>
                        <a:ext cx="4521389" cy="6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6577" y="3571324"/>
            <a:ext cx="4168390" cy="1152128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017282" y="3406775"/>
          <a:ext cx="3287083" cy="122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82" y="3406775"/>
                        <a:ext cx="3287083" cy="1224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474925" y="4784696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25" y="4784696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7092" y="4907505"/>
          <a:ext cx="44354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2" y="4907505"/>
                        <a:ext cx="4435475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109735" y="5221201"/>
          <a:ext cx="3571222" cy="145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735" y="5221201"/>
                        <a:ext cx="3571222" cy="145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494588" y="515938"/>
          <a:ext cx="469265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15938"/>
                        <a:ext cx="4692650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63271" y="4251705"/>
            <a:ext cx="36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General Specification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of a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Multilevel Model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for </a:t>
            </a:r>
          </a:p>
          <a:p>
            <a:pPr algn="ctr"/>
            <a:r>
              <a:rPr lang="en-US" sz="2400" dirty="0" smtClean="0">
                <a:latin typeface="Gill Sans MT" panose="020B0502020104020203" pitchFamily="34" charset="0"/>
              </a:rPr>
              <a:t>Longitudinal Data </a:t>
            </a:r>
            <a:endParaRPr lang="en-US" sz="2400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26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16303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16303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119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838080" imgH="914400" progId="Equation.DSMT4">
                  <p:embed/>
                </p:oleObj>
              </mc:Choice>
              <mc:Fallback>
                <p:oleObj name="Equation" r:id="rId7" imgW="83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193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84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52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1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29337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29337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138" y="4846638"/>
          <a:ext cx="36385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2552400" imgH="1422360" progId="Equation.DSMT4">
                  <p:embed/>
                </p:oleObj>
              </mc:Choice>
              <mc:Fallback>
                <p:oleObj name="Equation" r:id="rId7" imgW="2552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846638"/>
                        <a:ext cx="36385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85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91113" y="4837113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180800" imgH="355320" progId="Equation.DSMT4">
                  <p:embed/>
                </p:oleObj>
              </mc:Choice>
              <mc:Fallback>
                <p:oleObj name="Equation" r:id="rId3" imgW="1180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837113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16303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143000" imgH="736560" progId="Equation.DSMT4">
                  <p:embed/>
                </p:oleObj>
              </mc:Choice>
              <mc:Fallback>
                <p:oleObj name="Equation" r:id="rId5" imgW="114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16303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119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838080" imgH="914400" progId="Equation.DSMT4">
                  <p:embed/>
                </p:oleObj>
              </mc:Choice>
              <mc:Fallback>
                <p:oleObj name="Equation" r:id="rId7" imgW="83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193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65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112236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787320" imgH="1244520" progId="Equation.DSMT4">
                  <p:embed/>
                </p:oleObj>
              </mc:Choice>
              <mc:Fallback>
                <p:oleObj name="Equation" r:id="rId5" imgW="7873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12236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1284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901440" imgH="736560" progId="Equation.DSMT4">
                  <p:embed/>
                </p:oleObj>
              </mc:Choice>
              <mc:Fallback>
                <p:oleObj name="Equation" r:id="rId7" imgW="901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12842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2228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22288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7" imgW="3860640" imgH="2565360" progId="Equation.DSMT4">
                  <p:embed/>
                </p:oleObj>
              </mc:Choice>
              <mc:Fallback>
                <p:oleObj name="Equation" r:id="rId17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9" imgW="495000" imgH="914400" progId="Equation.DSMT4">
                  <p:embed/>
                </p:oleObj>
              </mc:Choice>
              <mc:Fallback>
                <p:oleObj name="Equation" r:id="rId1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1" imgW="558720" imgH="431640" progId="Equation.DSMT4">
                  <p:embed/>
                </p:oleObj>
              </mc:Choice>
              <mc:Fallback>
                <p:oleObj name="Equation" r:id="rId2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3" imgW="647640" imgH="457200" progId="Equation.DSMT4">
                  <p:embed/>
                </p:oleObj>
              </mc:Choice>
              <mc:Fallback>
                <p:oleObj name="Equation" r:id="rId23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5" imgW="558720" imgH="431640" progId="Equation.DSMT4">
                  <p:embed/>
                </p:oleObj>
              </mc:Choice>
              <mc:Fallback>
                <p:oleObj name="Equation" r:id="rId2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01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125"/>
          <a:ext cx="12319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863280" imgH="1244520" progId="Equation.DSMT4">
                  <p:embed/>
                </p:oleObj>
              </mc:Choice>
              <mc:Fallback>
                <p:oleObj name="Equation" r:id="rId5" imgW="8632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125"/>
                        <a:ext cx="12319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32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1193760" imgH="736560" progId="Equation.DSMT4">
                  <p:embed/>
                </p:oleObj>
              </mc:Choice>
              <mc:Fallback>
                <p:oleObj name="Equation" r:id="rId7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320"/>
                        <a:ext cx="1701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74320" y="2468880"/>
          <a:ext cx="669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2468880"/>
                        <a:ext cx="66992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336675" y="2462213"/>
          <a:ext cx="849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462213"/>
                        <a:ext cx="8493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15652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21" imgW="1384200" imgH="330120" progId="Equation.DSMT4">
                  <p:embed/>
                </p:oleObj>
              </mc:Choice>
              <mc:Fallback>
                <p:oleObj name="Equation" r:id="rId2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56527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23" imgW="3860640" imgH="2565360" progId="Equation.DSMT4">
                  <p:embed/>
                </p:oleObj>
              </mc:Choice>
              <mc:Fallback>
                <p:oleObj name="Equation" r:id="rId23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25" imgW="1295280" imgH="330120" progId="Equation.DSMT4">
                  <p:embed/>
                </p:oleObj>
              </mc:Choice>
              <mc:Fallback>
                <p:oleObj name="Equation" r:id="rId25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560320" y="2468880"/>
          <a:ext cx="800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27" imgW="609480" imgH="253800" progId="Equation.DSMT4">
                  <p:embed/>
                </p:oleObj>
              </mc:Choice>
              <mc:Fallback>
                <p:oleObj name="Equation" r:id="rId2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468880"/>
                        <a:ext cx="8001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5953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9" imgW="495000" imgH="914400" progId="Equation.DSMT4">
                  <p:embed/>
                </p:oleObj>
              </mc:Choice>
              <mc:Fallback>
                <p:oleObj name="Equation" r:id="rId29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595312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657600" y="1280160"/>
          <a:ext cx="671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80160"/>
                        <a:ext cx="671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90270" y="3768300"/>
            <a:ext cx="12586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5.1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057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5777" y="4837092"/>
          <a:ext cx="1534442" cy="4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77" y="4837092"/>
                        <a:ext cx="1534442" cy="43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74320" y="4937760"/>
          <a:ext cx="2082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937760"/>
                        <a:ext cx="2082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15200" y="4846638"/>
          <a:ext cx="23891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46638"/>
                        <a:ext cx="238918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65760" y="92075"/>
          <a:ext cx="1181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92075"/>
                        <a:ext cx="1181100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74320" y="822960"/>
          <a:ext cx="793044" cy="134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822960"/>
                        <a:ext cx="793044" cy="1347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4880" y="822960"/>
          <a:ext cx="7477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822960"/>
                        <a:ext cx="747712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87463" y="2311400"/>
          <a:ext cx="949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5" imgW="723600" imgH="685800" progId="Equation.DSMT4">
                  <p:embed/>
                </p:oleObj>
              </mc:Choice>
              <mc:Fallback>
                <p:oleObj name="Equation" r:id="rId15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311400"/>
                        <a:ext cx="9493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4560" y="92075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92075"/>
                        <a:ext cx="3173412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1840" y="3383280"/>
          <a:ext cx="1981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9" imgW="1752480" imgH="558720" progId="Equation.DSMT4">
                  <p:embed/>
                </p:oleObj>
              </mc:Choice>
              <mc:Fallback>
                <p:oleObj name="Equation" r:id="rId19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3383280"/>
                        <a:ext cx="1981200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82880" y="3200400"/>
            <a:ext cx="4206820" cy="1833087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ollen &amp; Curran (2006)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390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ijders &amp; Bosker (2011)</a:t>
              </a:r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338800" y="8569"/>
            <a:ext cx="47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Gill Sans MT" panose="020B0502020104020203" pitchFamily="34" charset="0"/>
              </a:rPr>
              <a:t>LCM / MLM Specification</a:t>
            </a:r>
            <a:endParaRPr lang="en-US" sz="2000" dirty="0">
              <a:latin typeface="Gill Sans MT" panose="020B0502020104020203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040" y="5303520"/>
          <a:ext cx="192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21" imgW="1295280" imgH="330120" progId="Equation.DSMT4">
                  <p:embed/>
                </p:oleObj>
              </mc:Choice>
              <mc:Fallback>
                <p:oleObj name="Equation" r:id="rId21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0" y="5303520"/>
                        <a:ext cx="1927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88720" y="822325"/>
          <a:ext cx="869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23" imgW="723600" imgH="914400" progId="Equation.DSMT4">
                  <p:embed/>
                </p:oleObj>
              </mc:Choice>
              <mc:Fallback>
                <p:oleObj name="Equation" r:id="rId23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822325"/>
                        <a:ext cx="869950" cy="1103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60320" y="2286000"/>
          <a:ext cx="898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25" imgW="685800" imgH="482400" progId="Equation.DSMT4">
                  <p:embed/>
                </p:oleObj>
              </mc:Choice>
              <mc:Fallback>
                <p:oleObj name="Equation" r:id="rId25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0" y="2286000"/>
                        <a:ext cx="898525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68713" y="1096963"/>
          <a:ext cx="7635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27" imgW="634680" imgH="660240" progId="Equation.DSMT4">
                  <p:embed/>
                </p:oleObj>
              </mc:Choice>
              <mc:Fallback>
                <p:oleObj name="Equation" r:id="rId27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1096963"/>
                        <a:ext cx="763587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82575" y="2378075"/>
          <a:ext cx="762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29" imgW="634680" imgH="660240" progId="Equation.DSMT4">
                  <p:embed/>
                </p:oleObj>
              </mc:Choice>
              <mc:Fallback>
                <p:oleObj name="Equation" r:id="rId2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378075"/>
                        <a:ext cx="762000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0270" y="3768300"/>
            <a:ext cx="12586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(5.3)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63883"/>
              </p:ext>
            </p:extLst>
          </p:nvPr>
        </p:nvGraphicFramePr>
        <p:xfrm>
          <a:off x="7223760" y="457200"/>
          <a:ext cx="4954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1" imgW="3860640" imgH="2565360" progId="Equation.DSMT4">
                  <p:embed/>
                </p:oleObj>
              </mc:Choice>
              <mc:Fallback>
                <p:oleObj name="Equation" r:id="rId31" imgW="38606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60" y="457200"/>
                        <a:ext cx="4954587" cy="330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50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</TotalTime>
  <Words>134</Words>
  <Application>Microsoft Office PowerPoint</Application>
  <PresentationFormat>Custom</PresentationFormat>
  <Paragraphs>3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Gill Sans M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kov</dc:creator>
  <cp:lastModifiedBy>Andrey Koval</cp:lastModifiedBy>
  <cp:revision>16</cp:revision>
  <dcterms:created xsi:type="dcterms:W3CDTF">2014-11-28T15:58:28Z</dcterms:created>
  <dcterms:modified xsi:type="dcterms:W3CDTF">2015-01-23T00:11:27Z</dcterms:modified>
</cp:coreProperties>
</file>